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F3B" w:rsidRDefault="00F56D3B">
      <w:r>
        <w:t>GAFE6 Force Calculation:</w:t>
      </w:r>
    </w:p>
    <w:p w:rsidR="00F56D3B" w:rsidRDefault="00181DC9" w:rsidP="003F2E31">
      <w:pPr>
        <w:pStyle w:val="MTDisplayEquation"/>
      </w:pPr>
      <w:r w:rsidRPr="00181DC9">
        <w:rPr>
          <w:position w:val="-56"/>
        </w:rPr>
        <w:object w:dxaOrig="14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63.35pt" o:ole="">
            <v:imagedata r:id="rId4" o:title=""/>
          </v:shape>
          <o:OLEObject Type="Embed" ProgID="Equation.DSMT4" ShapeID="_x0000_i1025" DrawAspect="Content" ObjectID="_1509643471" r:id="rId5"/>
        </w:object>
      </w:r>
      <w:r w:rsidR="003F2E31">
        <w:t xml:space="preserve"> </w:t>
      </w:r>
      <w:r>
        <w:t xml:space="preserve">              </w:t>
      </w:r>
      <w:r w:rsidRPr="00181DC9">
        <w:rPr>
          <w:position w:val="-84"/>
        </w:rPr>
        <w:object w:dxaOrig="1380" w:dyaOrig="1660">
          <v:shape id="_x0000_i1026" type="#_x0000_t75" style="width:69.35pt;height:83.35pt" o:ole="">
            <v:imagedata r:id="rId6" o:title=""/>
          </v:shape>
          <o:OLEObject Type="Embed" ProgID="Equation.DSMT4" ShapeID="_x0000_i1026" DrawAspect="Content" ObjectID="_1509643472" r:id="rId7"/>
        </w:object>
      </w:r>
      <w:r>
        <w:t xml:space="preserve">            </w:t>
      </w:r>
      <w:bookmarkStart w:id="0" w:name="_GoBack"/>
      <w:bookmarkEnd w:id="0"/>
      <w:r>
        <w:t xml:space="preserve"> </w:t>
      </w:r>
      <w:r>
        <w:tab/>
      </w:r>
    </w:p>
    <w:p w:rsidR="003F2E31" w:rsidRDefault="003F2E31"/>
    <w:sectPr w:rsidR="003F2E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D3B"/>
    <w:rsid w:val="00181DC9"/>
    <w:rsid w:val="002B2F3B"/>
    <w:rsid w:val="003F2E31"/>
    <w:rsid w:val="00D16FCC"/>
    <w:rsid w:val="00F56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094A135-224D-40F8-B33E-0DAB43DD6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F2E3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3F2E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6</Words>
  <Characters>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 Varga</dc:creator>
  <cp:keywords/>
  <dc:description/>
  <cp:lastModifiedBy>Mike Varga</cp:lastModifiedBy>
  <cp:revision>2</cp:revision>
  <dcterms:created xsi:type="dcterms:W3CDTF">2015-11-22T01:13:00Z</dcterms:created>
  <dcterms:modified xsi:type="dcterms:W3CDTF">2015-11-22T0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